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369" w:type="dxa"/>
        <w:tblInd w:w="253" w:type="dxa"/>
        <w:tblLook w:val="04A0" w:firstRow="1" w:lastRow="0" w:firstColumn="1" w:lastColumn="0" w:noHBand="0" w:noVBand="1"/>
      </w:tblPr>
      <w:tblGrid>
        <w:gridCol w:w="678"/>
        <w:gridCol w:w="3601"/>
        <w:gridCol w:w="4670"/>
        <w:gridCol w:w="1819"/>
        <w:gridCol w:w="601"/>
      </w:tblGrid>
      <w:tr w:rsidR="003F7B0A" w14:paraId="30853073" w14:textId="77777777" w:rsidTr="002B11E5">
        <w:trPr>
          <w:trHeight w:val="620"/>
        </w:trPr>
        <w:tc>
          <w:tcPr>
            <w:tcW w:w="4269" w:type="dxa"/>
            <w:gridSpan w:val="2"/>
          </w:tcPr>
          <w:p w14:paraId="65CF58BF" w14:textId="2036747E" w:rsidR="00677357" w:rsidRPr="009858FF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سئوالات  </w:t>
            </w:r>
            <w:r w:rsidR="00F63101"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مفهومی </w:t>
            </w: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درس   </w:t>
            </w:r>
            <w:r w:rsidRPr="00B57D47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ریاضی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</w:t>
            </w:r>
            <w:r w:rsidR="002B11E5">
              <w:rPr>
                <w:rFonts w:ascii="IranNastaliq" w:hAnsi="IranNastaliq" w:cs="IranNastaliq" w:hint="cs"/>
                <w:sz w:val="32"/>
                <w:szCs w:val="32"/>
                <w:rtl/>
              </w:rPr>
              <w:t>2</w:t>
            </w:r>
          </w:p>
        </w:tc>
        <w:tc>
          <w:tcPr>
            <w:tcW w:w="4670" w:type="dxa"/>
            <w:vMerge w:val="restart"/>
          </w:tcPr>
          <w:p w14:paraId="050BA28B" w14:textId="77777777" w:rsidR="00677357" w:rsidRPr="003B33F5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8"/>
                <w:szCs w:val="28"/>
                <w:rtl/>
              </w:rPr>
            </w:pPr>
            <w:r w:rsidRPr="003B33F5">
              <w:rPr>
                <w:rFonts w:ascii="IranNastaliq" w:hAnsi="IranNastaliq" w:cs="IranNastaliq" w:hint="cs"/>
                <w:sz w:val="28"/>
                <w:szCs w:val="28"/>
                <w:rtl/>
              </w:rPr>
              <w:t>بسمه تعالی</w:t>
            </w:r>
          </w:p>
          <w:p w14:paraId="3BB67F62" w14:textId="10A92188" w:rsidR="00677357" w:rsidRPr="00E30678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4"/>
                <w:szCs w:val="24"/>
                <w:rtl/>
              </w:rPr>
            </w:pPr>
            <w:r w:rsidRPr="00E30678">
              <w:rPr>
                <w:rFonts w:ascii="IranNastaliq" w:hAnsi="IranNastaliq" w:cs="IranNastaliq" w:hint="cs"/>
                <w:sz w:val="24"/>
                <w:szCs w:val="24"/>
                <w:rtl/>
              </w:rPr>
              <w:t>اداره کل آموزش و پرورش استان کهگیلویه و بویراحمد</w:t>
            </w:r>
          </w:p>
          <w:p w14:paraId="5E8C775E" w14:textId="3E1E50F3" w:rsidR="00677357" w:rsidRPr="001C00C6" w:rsidRDefault="00677357" w:rsidP="001348DD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>آموزش متوسطه دوم</w:t>
            </w:r>
            <w:r w:rsidR="001348DD"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  <w:r w:rsidR="00F63101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430" w:type="dxa"/>
            <w:gridSpan w:val="2"/>
          </w:tcPr>
          <w:p w14:paraId="4DCC4523" w14:textId="775768D7" w:rsidR="00677357" w:rsidRPr="00EC6C66" w:rsidRDefault="00F63101" w:rsidP="00AF764C">
            <w:pPr>
              <w:tabs>
                <w:tab w:val="right" w:pos="270"/>
              </w:tabs>
              <w:ind w:left="270" w:right="-900"/>
              <w:rPr>
                <w:rFonts w:ascii="IranNastaliq" w:hAnsi="IranNastaliq" w:cs="B Nazanin"/>
                <w:sz w:val="24"/>
                <w:szCs w:val="24"/>
                <w:rtl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>اسفند 1402</w:t>
            </w:r>
          </w:p>
        </w:tc>
      </w:tr>
      <w:tr w:rsidR="003F7B0A" w:rsidRPr="00B57D47" w14:paraId="7B50CF13" w14:textId="77777777" w:rsidTr="002B11E5">
        <w:trPr>
          <w:trHeight w:val="755"/>
        </w:trPr>
        <w:tc>
          <w:tcPr>
            <w:tcW w:w="4269" w:type="dxa"/>
            <w:gridSpan w:val="2"/>
          </w:tcPr>
          <w:p w14:paraId="00A0725D" w14:textId="7BC785D3" w:rsidR="00677357" w:rsidRPr="009858FF" w:rsidRDefault="007A27E0" w:rsidP="007A27E0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          </w:t>
            </w:r>
            <w:r w:rsidR="002B11E5">
              <w:rPr>
                <w:rFonts w:ascii="IranNastaliq" w:hAnsi="IranNastaliq" w:cs="IranNastaliq" w:hint="cs"/>
                <w:sz w:val="32"/>
                <w:szCs w:val="32"/>
                <w:rtl/>
              </w:rPr>
              <w:t>یاز</w:t>
            </w: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دهم </w:t>
            </w:r>
            <w:r w:rsidR="009A76A7">
              <w:rPr>
                <w:rFonts w:ascii="IranNastaliq" w:hAnsi="IranNastaliq" w:cs="IranNastaliq" w:hint="cs"/>
                <w:sz w:val="32"/>
                <w:szCs w:val="32"/>
                <w:rtl/>
              </w:rPr>
              <w:t>ریاضی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 و تجربی</w:t>
            </w:r>
          </w:p>
        </w:tc>
        <w:tc>
          <w:tcPr>
            <w:tcW w:w="4670" w:type="dxa"/>
            <w:vMerge/>
          </w:tcPr>
          <w:p w14:paraId="2650114F" w14:textId="77777777" w:rsidR="00677357" w:rsidRDefault="00677357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  <w:tc>
          <w:tcPr>
            <w:tcW w:w="2430" w:type="dxa"/>
            <w:gridSpan w:val="2"/>
          </w:tcPr>
          <w:p w14:paraId="68B4CE07" w14:textId="409A5366" w:rsidR="00B57D47" w:rsidRPr="00B57D47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rtl/>
              </w:rPr>
            </w:pPr>
          </w:p>
        </w:tc>
      </w:tr>
      <w:tr w:rsidR="00E348DE" w14:paraId="471D991D" w14:textId="5974C809" w:rsidTr="002B11E5">
        <w:tblPrEx>
          <w:tblLook w:val="0000" w:firstRow="0" w:lastRow="0" w:firstColumn="0" w:lastColumn="0" w:noHBand="0" w:noVBand="0"/>
        </w:tblPrEx>
        <w:trPr>
          <w:trHeight w:val="570"/>
        </w:trPr>
        <w:tc>
          <w:tcPr>
            <w:tcW w:w="668" w:type="dxa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10096" w:type="dxa"/>
            <w:gridSpan w:val="3"/>
          </w:tcPr>
          <w:p w14:paraId="1F21C0F6" w14:textId="0CC03517" w:rsidR="00E348DE" w:rsidRPr="00FB1CF5" w:rsidRDefault="00FD697A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</w:t>
            </w:r>
            <w:r w:rsidR="007A27E0">
              <w:rPr>
                <w:rFonts w:cs="B Nazanin" w:hint="cs"/>
                <w:sz w:val="28"/>
                <w:szCs w:val="28"/>
                <w:rtl/>
              </w:rPr>
              <w:t>ؤ</w:t>
            </w:r>
            <w:r w:rsidR="00E348DE">
              <w:rPr>
                <w:rFonts w:cs="B Nazanin" w:hint="cs"/>
                <w:sz w:val="28"/>
                <w:szCs w:val="28"/>
                <w:rtl/>
              </w:rPr>
              <w:t>الات</w:t>
            </w:r>
          </w:p>
        </w:tc>
        <w:tc>
          <w:tcPr>
            <w:tcW w:w="605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FB1CF5" w:rsidRPr="0074282A" w14:paraId="7A06EF52" w14:textId="4EE31F8F" w:rsidTr="002B11E5">
        <w:tblPrEx>
          <w:tblLook w:val="0000" w:firstRow="0" w:lastRow="0" w:firstColumn="0" w:lastColumn="0" w:noHBand="0" w:noVBand="0"/>
        </w:tblPrEx>
        <w:trPr>
          <w:trHeight w:val="1133"/>
        </w:trPr>
        <w:tc>
          <w:tcPr>
            <w:tcW w:w="668" w:type="dxa"/>
          </w:tcPr>
          <w:p w14:paraId="76496DD1" w14:textId="12913B46" w:rsidR="00FB1CF5" w:rsidRPr="0074282A" w:rsidRDefault="0074282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96" w:type="dxa"/>
            <w:gridSpan w:val="3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781"/>
            </w:tblGrid>
            <w:tr w:rsidR="002B11E5" w:rsidRPr="00AD1D23" w14:paraId="611C62AB" w14:textId="77777777" w:rsidTr="00EB42B2">
              <w:trPr>
                <w:trHeight w:val="1087"/>
              </w:trPr>
              <w:tc>
                <w:tcPr>
                  <w:tcW w:w="9781" w:type="dxa"/>
                </w:tcPr>
                <w:p w14:paraId="0C7C15B0" w14:textId="77777777" w:rsidR="002B11E5" w:rsidRPr="00AD1D23" w:rsidRDefault="002B11E5" w:rsidP="002B11E5">
                  <w:pPr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>الف) حاصل هر یک از نسبت های مثلثاتی زیر را بیابید.</w:t>
                  </w:r>
                </w:p>
                <w:tbl>
                  <w:tblPr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87"/>
                    <w:gridCol w:w="2387"/>
                    <w:gridCol w:w="2388"/>
                    <w:gridCol w:w="2388"/>
                  </w:tblGrid>
                  <w:tr w:rsidR="002B11E5" w:rsidRPr="00AD1D23" w14:paraId="2C9C0AE3" w14:textId="77777777" w:rsidTr="00EB42B2">
                    <w:tc>
                      <w:tcPr>
                        <w:tcW w:w="2387" w:type="dxa"/>
                        <w:shd w:val="clear" w:color="auto" w:fill="auto"/>
                      </w:tcPr>
                      <w:p w14:paraId="0F58BD7C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1400" w:dyaOrig="680" w14:anchorId="31F21B7F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142" type="#_x0000_t75" style="width:69.75pt;height:33.75pt" o:ole="">
                              <v:imagedata r:id="rId8" o:title=""/>
                            </v:shape>
                            <o:OLEObject Type="Embed" ProgID="Equation.DSMT4" ShapeID="_x0000_i1142" DrawAspect="Content" ObjectID="_1771881041" r:id="rId9"/>
                          </w:object>
                        </w:r>
                      </w:p>
                    </w:tc>
                    <w:tc>
                      <w:tcPr>
                        <w:tcW w:w="2387" w:type="dxa"/>
                        <w:shd w:val="clear" w:color="auto" w:fill="auto"/>
                      </w:tcPr>
                      <w:p w14:paraId="5A69E888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440" w:dyaOrig="400" w14:anchorId="3015B732">
                            <v:shape id="_x0000_i1143" type="#_x0000_t75" style="width:1in;height:20.25pt" o:ole="">
                              <v:imagedata r:id="rId10" o:title=""/>
                            </v:shape>
                            <o:OLEObject Type="Embed" ProgID="Equation.DSMT4" ShapeID="_x0000_i1143" DrawAspect="Content" ObjectID="_1771881042" r:id="rId11"/>
                          </w:object>
                        </w:r>
                      </w:p>
                    </w:tc>
                    <w:tc>
                      <w:tcPr>
                        <w:tcW w:w="2388" w:type="dxa"/>
                        <w:shd w:val="clear" w:color="auto" w:fill="auto"/>
                      </w:tcPr>
                      <w:p w14:paraId="2C0A82DF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0"/>
                            <w:sz w:val="28"/>
                            <w:szCs w:val="28"/>
                          </w:rPr>
                          <w:object w:dxaOrig="1380" w:dyaOrig="520" w14:anchorId="4C21CDC2">
                            <v:shape id="_x0000_i1144" type="#_x0000_t75" style="width:69pt;height:26.25pt" o:ole="">
                              <v:imagedata r:id="rId12" o:title=""/>
                            </v:shape>
                            <o:OLEObject Type="Embed" ProgID="Equation.DSMT4" ShapeID="_x0000_i1144" DrawAspect="Content" ObjectID="_1771881043" r:id="rId13"/>
                          </w:object>
                        </w:r>
                      </w:p>
                    </w:tc>
                    <w:tc>
                      <w:tcPr>
                        <w:tcW w:w="2388" w:type="dxa"/>
                        <w:shd w:val="clear" w:color="auto" w:fill="auto"/>
                      </w:tcPr>
                      <w:p w14:paraId="2A4B7A35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1400" w:dyaOrig="680" w14:anchorId="47DF6816">
                            <v:shape id="_x0000_i1145" type="#_x0000_t75" style="width:69.75pt;height:33.75pt" o:ole="">
                              <v:imagedata r:id="rId14" o:title=""/>
                            </v:shape>
                            <o:OLEObject Type="Embed" ProgID="Equation.DSMT4" ShapeID="_x0000_i1145" DrawAspect="Content" ObjectID="_1771881044" r:id="rId15"/>
                          </w:object>
                        </w:r>
                      </w:p>
                    </w:tc>
                  </w:tr>
                </w:tbl>
                <w:p w14:paraId="795A72D0" w14:textId="77777777" w:rsidR="002B11E5" w:rsidRPr="00AD1D23" w:rsidRDefault="002B11E5" w:rsidP="002B11E5">
                  <w:pPr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>ب) حاصل عبارت های زیر را بدست آورید.</w:t>
                  </w: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9550"/>
                  </w:tblGrid>
                  <w:tr w:rsidR="002B11E5" w:rsidRPr="00AD1D23" w14:paraId="254C6BF3" w14:textId="77777777" w:rsidTr="00EB42B2">
                    <w:tc>
                      <w:tcPr>
                        <w:tcW w:w="9550" w:type="dxa"/>
                        <w:shd w:val="clear" w:color="auto" w:fill="auto"/>
                      </w:tcPr>
                      <w:p w14:paraId="1DF3994A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5020" w:dyaOrig="680" w14:anchorId="60A90150">
                            <v:shape id="_x0000_i1146" type="#_x0000_t75" style="width:251.25pt;height:33.75pt" o:ole="">
                              <v:imagedata r:id="rId16" o:title=""/>
                            </v:shape>
                            <o:OLEObject Type="Embed" ProgID="Equation.DSMT4" ShapeID="_x0000_i1146" DrawAspect="Content" ObjectID="_1771881045" r:id="rId17"/>
                          </w:object>
                        </w:r>
                      </w:p>
                    </w:tc>
                  </w:tr>
                  <w:tr w:rsidR="002B11E5" w:rsidRPr="00AD1D23" w14:paraId="510BD5BD" w14:textId="77777777" w:rsidTr="00EB42B2">
                    <w:tc>
                      <w:tcPr>
                        <w:tcW w:w="9550" w:type="dxa"/>
                        <w:shd w:val="clear" w:color="auto" w:fill="auto"/>
                      </w:tcPr>
                      <w:p w14:paraId="7FD6085D" w14:textId="77777777" w:rsidR="002B11E5" w:rsidRPr="00AD1D23" w:rsidRDefault="002B11E5" w:rsidP="002B11E5">
                        <w:pPr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0"/>
                            <w:sz w:val="28"/>
                            <w:szCs w:val="28"/>
                          </w:rPr>
                          <w:object w:dxaOrig="5360" w:dyaOrig="520" w14:anchorId="4EA4346D">
                            <v:shape id="_x0000_i1147" type="#_x0000_t75" style="width:267.75pt;height:26.25pt" o:ole="">
                              <v:imagedata r:id="rId18" o:title=""/>
                            </v:shape>
                            <o:OLEObject Type="Embed" ProgID="Equation.DSMT4" ShapeID="_x0000_i1147" DrawAspect="Content" ObjectID="_1771881046" r:id="rId19"/>
                          </w:object>
                        </w:r>
                      </w:p>
                    </w:tc>
                  </w:tr>
                </w:tbl>
                <w:p w14:paraId="4E139A89" w14:textId="77777777" w:rsidR="002B11E5" w:rsidRPr="00AD1D23" w:rsidRDefault="002B11E5" w:rsidP="002B11E5">
                  <w:pPr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0DAAC9A" w14:textId="23D30DBB" w:rsidR="007A27E0" w:rsidRPr="00B4194C" w:rsidRDefault="007A27E0" w:rsidP="00195651">
            <w:pPr>
              <w:tabs>
                <w:tab w:val="right" w:pos="270"/>
              </w:tabs>
              <w:ind w:right="-900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7A3E8790" w14:textId="2E2187AD" w:rsidR="00FB1CF5" w:rsidRPr="0074282A" w:rsidRDefault="00FB1CF5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424739" w:rsidRPr="0074282A" w14:paraId="49A48674" w14:textId="77777777" w:rsidTr="002B11E5">
        <w:tblPrEx>
          <w:tblLook w:val="0000" w:firstRow="0" w:lastRow="0" w:firstColumn="0" w:lastColumn="0" w:noHBand="0" w:noVBand="0"/>
        </w:tblPrEx>
        <w:trPr>
          <w:trHeight w:val="1502"/>
        </w:trPr>
        <w:tc>
          <w:tcPr>
            <w:tcW w:w="668" w:type="dxa"/>
          </w:tcPr>
          <w:p w14:paraId="007941A6" w14:textId="25E5F0E9" w:rsidR="00424739" w:rsidRDefault="007A27E0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96" w:type="dxa"/>
            <w:gridSpan w:val="3"/>
          </w:tcPr>
          <w:p w14:paraId="7C7DACE4" w14:textId="77777777" w:rsidR="002B11E5" w:rsidRDefault="002B11E5" w:rsidP="002B11E5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Badr"/>
                <w:b/>
                <w:bCs/>
                <w:noProof/>
                <w:sz w:val="28"/>
                <w:szCs w:val="28"/>
                <w:rtl/>
              </w:rPr>
            </w:pP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الف) اگر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1980" w:dyaOrig="680" w14:anchorId="706011F5">
                <v:shape id="_x0000_i1148" type="#_x0000_t75" style="width:99pt;height:33.75pt" o:ole="">
                  <v:imagedata r:id="rId20" o:title=""/>
                </v:shape>
                <o:OLEObject Type="Embed" ProgID="Equation.DSMT4" ShapeID="_x0000_i1148" DrawAspect="Content" ObjectID="_1771881047" r:id="rId21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باشد مقدار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560" w:dyaOrig="400" w14:anchorId="309DE5C8">
                <v:shape id="_x0000_i1149" type="#_x0000_t75" style="width:27.75pt;height:20.25pt" o:ole="">
                  <v:imagedata r:id="rId22" o:title=""/>
                </v:shape>
                <o:OLEObject Type="Embed" ProgID="Equation.DSMT4" ShapeID="_x0000_i1149" DrawAspect="Content" ObjectID="_1771881048" r:id="rId23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چقدر است؟</w:t>
            </w:r>
          </w:p>
          <w:p w14:paraId="7C5E9BCA" w14:textId="77777777" w:rsidR="002B11E5" w:rsidRPr="00AD1D23" w:rsidRDefault="002B11E5" w:rsidP="002B11E5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</w:pPr>
          </w:p>
          <w:p w14:paraId="46D81CD9" w14:textId="548B830D" w:rsidR="00861530" w:rsidRDefault="002B11E5" w:rsidP="002B11E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ب) اگر نمودار تابع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1180" w:dyaOrig="440" w14:anchorId="3484F436">
                <v:shape id="_x0000_i1150" type="#_x0000_t75" style="width:59.25pt;height:21.75pt" o:ole="">
                  <v:imagedata r:id="rId24" o:title=""/>
                </v:shape>
                <o:OLEObject Type="Embed" ProgID="Equation.DSMT4" ShapeID="_x0000_i1150" DrawAspect="Content" ObjectID="_1771881049" r:id="rId25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از نقطه ی </w:t>
            </w:r>
            <w:r w:rsidRPr="00AD1D23">
              <w:rPr>
                <w:rFonts w:cs="B Badr"/>
                <w:b/>
                <w:bCs/>
                <w:position w:val="-28"/>
                <w:sz w:val="28"/>
                <w:szCs w:val="28"/>
              </w:rPr>
              <w:object w:dxaOrig="780" w:dyaOrig="680" w14:anchorId="6B998B30">
                <v:shape id="_x0000_i1151" type="#_x0000_t75" style="width:39pt;height:33.75pt" o:ole="">
                  <v:imagedata r:id="rId26" o:title=""/>
                </v:shape>
                <o:OLEObject Type="Embed" ProgID="Equation.DSMT4" ShapeID="_x0000_i1151" DrawAspect="Content" ObjectID="_1771881050" r:id="rId27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بگذرد مقدار </w:t>
            </w:r>
            <w:r w:rsidRPr="00AD1D23">
              <w:rPr>
                <w:rFonts w:cs="B Badr"/>
                <w:b/>
                <w:bCs/>
                <w:noProof/>
                <w:sz w:val="28"/>
                <w:szCs w:val="28"/>
              </w:rPr>
              <w:t>a</w: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کدام است؟</w:t>
            </w:r>
          </w:p>
        </w:tc>
        <w:tc>
          <w:tcPr>
            <w:tcW w:w="605" w:type="dxa"/>
          </w:tcPr>
          <w:p w14:paraId="6BD79CBA" w14:textId="575EC5D9" w:rsidR="00424739" w:rsidRPr="0074282A" w:rsidRDefault="00424739" w:rsidP="00341AB8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95BCA" w:rsidRPr="0074282A" w14:paraId="722451BA" w14:textId="77777777" w:rsidTr="002B11E5">
        <w:tblPrEx>
          <w:tblLook w:val="0000" w:firstRow="0" w:lastRow="0" w:firstColumn="0" w:lastColumn="0" w:noHBand="0" w:noVBand="0"/>
        </w:tblPrEx>
        <w:trPr>
          <w:trHeight w:val="665"/>
        </w:trPr>
        <w:tc>
          <w:tcPr>
            <w:tcW w:w="668" w:type="dxa"/>
          </w:tcPr>
          <w:p w14:paraId="6D7CD2E4" w14:textId="0A62B3DB" w:rsidR="00695BCA" w:rsidRDefault="00695BC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96" w:type="dxa"/>
            <w:gridSpan w:val="3"/>
          </w:tcPr>
          <w:p w14:paraId="6F2C5ABA" w14:textId="77777777" w:rsidR="002B11E5" w:rsidRPr="00AD1D23" w:rsidRDefault="002B11E5" w:rsidP="002B11E5">
            <w:pPr>
              <w:pStyle w:val="nazanin"/>
              <w:framePr w:hSpace="0" w:wrap="auto" w:vAnchor="margin" w:hAnchor="text" w:xAlign="left" w:yAlign="inline"/>
              <w:bidi/>
              <w:jc w:val="left"/>
              <w:rPr>
                <w:rFonts w:ascii="Calibri" w:hAnsi="Calibri" w:cs="B Badr"/>
                <w:noProof/>
                <w:sz w:val="28"/>
                <w:szCs w:val="28"/>
                <w:rtl/>
              </w:rPr>
            </w:pPr>
            <w:r w:rsidRPr="00AD1D23">
              <w:rPr>
                <w:rFonts w:ascii="Calibri" w:hAnsi="Calibri" w:cs="B Badr" w:hint="cs"/>
                <w:noProof/>
                <w:sz w:val="28"/>
                <w:szCs w:val="28"/>
                <w:rtl/>
              </w:rPr>
              <w:t>معادلات نمایی و لگاریتمی زیر را حل کنید.</w:t>
            </w:r>
          </w:p>
          <w:tbl>
            <w:tblPr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775"/>
              <w:gridCol w:w="4775"/>
            </w:tblGrid>
            <w:tr w:rsidR="002B11E5" w:rsidRPr="00AD1D23" w14:paraId="02095514" w14:textId="77777777" w:rsidTr="00EB42B2">
              <w:tc>
                <w:tcPr>
                  <w:tcW w:w="4775" w:type="dxa"/>
                  <w:shd w:val="clear" w:color="auto" w:fill="auto"/>
                </w:tcPr>
                <w:p w14:paraId="13A182CA" w14:textId="77777777" w:rsidR="002B11E5" w:rsidRPr="002B11E5" w:rsidRDefault="002B11E5" w:rsidP="002B11E5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hint="cs"/>
                      <w:noProof/>
                      <w:sz w:val="28"/>
                      <w:szCs w:val="28"/>
                      <w:rtl/>
                    </w:rPr>
                  </w:pPr>
                  <w:r w:rsidRPr="002B11E5">
                    <w:rPr>
                      <w:position w:val="-12"/>
                      <w:sz w:val="28"/>
                      <w:szCs w:val="28"/>
                    </w:rPr>
                    <w:object w:dxaOrig="2299" w:dyaOrig="460" w14:anchorId="43B93CA7">
                      <v:shape id="_x0000_i1166" type="#_x0000_t75" style="width:114.75pt;height:23.25pt" o:ole="">
                        <v:imagedata r:id="rId28" o:title=""/>
                      </v:shape>
                      <o:OLEObject Type="Embed" ProgID="Equation.DSMT4" ShapeID="_x0000_i1166" DrawAspect="Content" ObjectID="_1771881051" r:id="rId29"/>
                    </w:object>
                  </w:r>
                </w:p>
              </w:tc>
              <w:tc>
                <w:tcPr>
                  <w:tcW w:w="4775" w:type="dxa"/>
                  <w:shd w:val="clear" w:color="auto" w:fill="auto"/>
                </w:tcPr>
                <w:p w14:paraId="3623448B" w14:textId="77777777" w:rsidR="002B11E5" w:rsidRPr="002B11E5" w:rsidRDefault="002B11E5" w:rsidP="002B11E5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hint="cs"/>
                      <w:noProof/>
                      <w:sz w:val="28"/>
                      <w:szCs w:val="28"/>
                      <w:rtl/>
                    </w:rPr>
                  </w:pPr>
                  <w:r w:rsidRPr="002B11E5">
                    <w:rPr>
                      <w:position w:val="-28"/>
                      <w:sz w:val="28"/>
                      <w:szCs w:val="28"/>
                    </w:rPr>
                    <w:object w:dxaOrig="1860" w:dyaOrig="760" w14:anchorId="3458A6D0">
                      <v:shape id="_x0000_i1167" type="#_x0000_t75" style="width:93pt;height:38.25pt" o:ole="">
                        <v:imagedata r:id="rId30" o:title=""/>
                      </v:shape>
                      <o:OLEObject Type="Embed" ProgID="Equation.DSMT4" ShapeID="_x0000_i1167" DrawAspect="Content" ObjectID="_1771881052" r:id="rId31"/>
                    </w:object>
                  </w:r>
                </w:p>
              </w:tc>
            </w:tr>
            <w:tr w:rsidR="002B11E5" w:rsidRPr="00AD1D23" w14:paraId="024DFA66" w14:textId="77777777" w:rsidTr="00EB42B2">
              <w:trPr>
                <w:trHeight w:val="1800"/>
              </w:trPr>
              <w:tc>
                <w:tcPr>
                  <w:tcW w:w="4775" w:type="dxa"/>
                  <w:shd w:val="clear" w:color="auto" w:fill="auto"/>
                </w:tcPr>
                <w:p w14:paraId="3B1185CE" w14:textId="77777777" w:rsidR="002B11E5" w:rsidRPr="002B11E5" w:rsidRDefault="002B11E5" w:rsidP="002B11E5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hint="cs"/>
                      <w:noProof/>
                      <w:sz w:val="28"/>
                      <w:szCs w:val="28"/>
                      <w:rtl/>
                    </w:rPr>
                  </w:pPr>
                  <w:r w:rsidRPr="002B11E5">
                    <w:rPr>
                      <w:position w:val="-42"/>
                      <w:sz w:val="28"/>
                      <w:szCs w:val="28"/>
                    </w:rPr>
                    <w:object w:dxaOrig="1600" w:dyaOrig="859" w14:anchorId="480452BA">
                      <v:shape id="_x0000_i1168" type="#_x0000_t75" style="width:80.25pt;height:42.75pt" o:ole="">
                        <v:imagedata r:id="rId32" o:title=""/>
                      </v:shape>
                      <o:OLEObject Type="Embed" ProgID="Equation.DSMT4" ShapeID="_x0000_i1168" DrawAspect="Content" ObjectID="_1771881053" r:id="rId33"/>
                    </w:object>
                  </w:r>
                </w:p>
              </w:tc>
              <w:tc>
                <w:tcPr>
                  <w:tcW w:w="4775" w:type="dxa"/>
                  <w:shd w:val="clear" w:color="auto" w:fill="auto"/>
                </w:tcPr>
                <w:p w14:paraId="2A4709C1" w14:textId="77777777" w:rsidR="002B11E5" w:rsidRPr="002B11E5" w:rsidRDefault="002B11E5" w:rsidP="002B11E5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hint="cs"/>
                      <w:noProof/>
                      <w:sz w:val="28"/>
                      <w:szCs w:val="28"/>
                      <w:rtl/>
                    </w:rPr>
                  </w:pPr>
                  <w:r w:rsidRPr="002B11E5">
                    <w:rPr>
                      <w:position w:val="-12"/>
                      <w:sz w:val="28"/>
                      <w:szCs w:val="28"/>
                    </w:rPr>
                    <w:object w:dxaOrig="2079" w:dyaOrig="420" w14:anchorId="68E68940">
                      <v:shape id="_x0000_i1169" type="#_x0000_t75" style="width:104.25pt;height:21pt" o:ole="">
                        <v:imagedata r:id="rId34" o:title=""/>
                      </v:shape>
                      <o:OLEObject Type="Embed" ProgID="Equation.DSMT4" ShapeID="_x0000_i1169" DrawAspect="Content" ObjectID="_1771881054" r:id="rId35"/>
                    </w:object>
                  </w:r>
                </w:p>
              </w:tc>
            </w:tr>
          </w:tbl>
          <w:p w14:paraId="68B355B5" w14:textId="20BB8226" w:rsidR="006640EB" w:rsidRPr="007A27E0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42EBFBB6" w14:textId="1BF956F5" w:rsidR="00695BCA" w:rsidRPr="0074282A" w:rsidRDefault="00695BCA" w:rsidP="002122C9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6B7B284E" w14:textId="77777777" w:rsidTr="007D1507">
        <w:tblPrEx>
          <w:tblLook w:val="0000" w:firstRow="0" w:lastRow="0" w:firstColumn="0" w:lastColumn="0" w:noHBand="0" w:noVBand="0"/>
        </w:tblPrEx>
        <w:trPr>
          <w:trHeight w:val="1673"/>
        </w:trPr>
        <w:tc>
          <w:tcPr>
            <w:tcW w:w="668" w:type="dxa"/>
          </w:tcPr>
          <w:p w14:paraId="207DFB79" w14:textId="6EC62CB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96" w:type="dxa"/>
            <w:gridSpan w:val="3"/>
          </w:tcPr>
          <w:p w14:paraId="3A0E3DA4" w14:textId="48BC0E34" w:rsidR="002B11E5" w:rsidRDefault="002B11E5" w:rsidP="002B11E5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Badr"/>
                <w:b/>
                <w:bCs/>
                <w:noProof/>
                <w:sz w:val="28"/>
                <w:szCs w:val="28"/>
                <w:rtl/>
              </w:rPr>
            </w:pP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>نمودار توابع زیر را رسم کنید.</w:t>
            </w:r>
          </w:p>
          <w:p w14:paraId="64BC55B5" w14:textId="77777777" w:rsidR="007D1507" w:rsidRPr="00AD1D23" w:rsidRDefault="007D1507" w:rsidP="007D1507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center"/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</w:pPr>
            <w:r w:rsidRPr="00AD1D23">
              <w:rPr>
                <w:rFonts w:cs="B Badr"/>
                <w:b/>
                <w:bCs/>
                <w:position w:val="-10"/>
                <w:sz w:val="28"/>
                <w:szCs w:val="28"/>
              </w:rPr>
              <w:object w:dxaOrig="1280" w:dyaOrig="400" w14:anchorId="04D7C565">
                <v:shape id="_x0000_i1223" type="#_x0000_t75" style="width:63.75pt;height:20.25pt" o:ole="">
                  <v:imagedata r:id="rId36" o:title=""/>
                </v:shape>
                <o:OLEObject Type="Embed" ProgID="Equation.DSMT4" ShapeID="_x0000_i1223" DrawAspect="Content" ObjectID="_1771881055" r:id="rId37"/>
              </w:object>
            </w:r>
          </w:p>
          <w:p w14:paraId="7D9033C8" w14:textId="6B177889" w:rsidR="007A27E0" w:rsidRPr="007D1507" w:rsidRDefault="007D1507" w:rsidP="007D1507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center"/>
              <w:rPr>
                <w:rFonts w:cs="B Badr"/>
                <w:b/>
                <w:bCs/>
                <w:noProof/>
                <w:sz w:val="28"/>
                <w:szCs w:val="28"/>
                <w:rtl/>
              </w:rPr>
            </w:pPr>
            <w:r w:rsidRPr="00AD1D23">
              <w:rPr>
                <w:rFonts w:cs="B Badr"/>
                <w:b/>
                <w:bCs/>
                <w:position w:val="-28"/>
                <w:sz w:val="28"/>
                <w:szCs w:val="28"/>
              </w:rPr>
              <w:object w:dxaOrig="1719" w:dyaOrig="680" w14:anchorId="29F93EEC">
                <v:shape id="_x0000_i1224" type="#_x0000_t75" style="width:86.25pt;height:33.75pt" o:ole="">
                  <v:imagedata r:id="rId38" o:title=""/>
                </v:shape>
                <o:OLEObject Type="Embed" ProgID="Equation.DSMT4" ShapeID="_x0000_i1224" DrawAspect="Content" ObjectID="_1771881056" r:id="rId39"/>
              </w:object>
            </w:r>
          </w:p>
          <w:p w14:paraId="404D8EC4" w14:textId="27767FBA" w:rsidR="006640EB" w:rsidRPr="00EC4802" w:rsidRDefault="006640EB" w:rsidP="006640EB">
            <w:pPr>
              <w:tabs>
                <w:tab w:val="right" w:pos="270"/>
              </w:tabs>
              <w:ind w:right="-900"/>
              <w:jc w:val="center"/>
              <w:rPr>
                <w:rFonts w:eastAsiaTheme="minorEastAsia" w:cs="B Nazanin"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57BF931A" w14:textId="4789AAE1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576EA124" w14:textId="77777777" w:rsidTr="002B11E5">
        <w:tblPrEx>
          <w:tblLook w:val="0000" w:firstRow="0" w:lastRow="0" w:firstColumn="0" w:lastColumn="0" w:noHBand="0" w:noVBand="0"/>
        </w:tblPrEx>
        <w:trPr>
          <w:trHeight w:val="827"/>
        </w:trPr>
        <w:tc>
          <w:tcPr>
            <w:tcW w:w="668" w:type="dxa"/>
          </w:tcPr>
          <w:p w14:paraId="604FF50E" w14:textId="4A28B6E6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96" w:type="dxa"/>
            <w:gridSpan w:val="3"/>
          </w:tcPr>
          <w:p w14:paraId="7678F3D9" w14:textId="03FAA906" w:rsidR="007A27E0" w:rsidRPr="0093176F" w:rsidRDefault="007D1507" w:rsidP="006640EB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4232EF4C" wp14:editId="663D54DC">
                  <wp:extent cx="5229225" cy="371475"/>
                  <wp:effectExtent l="0" t="0" r="9525" b="9525"/>
                  <wp:docPr id="17434780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3478047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922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192FBCE7" w14:textId="13664A2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05F2B3DC" w14:textId="77777777" w:rsidTr="002B11E5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668" w:type="dxa"/>
          </w:tcPr>
          <w:p w14:paraId="52FA1E99" w14:textId="352D1F24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96" w:type="dxa"/>
            <w:gridSpan w:val="3"/>
          </w:tcPr>
          <w:p w14:paraId="6074A720" w14:textId="42BA1BA2" w:rsidR="00C6730D" w:rsidRPr="00373756" w:rsidRDefault="007D1507" w:rsidP="00C6730D">
            <w:pPr>
              <w:tabs>
                <w:tab w:val="right" w:pos="270"/>
              </w:tabs>
              <w:ind w:right="-900"/>
              <w:jc w:val="center"/>
              <w:rPr>
                <w:rFonts w:eastAsiaTheme="minorEastAsia" w:cs="B Nazanin"/>
                <w:i/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 wp14:anchorId="78C2EDBD" wp14:editId="3B9AD1C7">
                  <wp:extent cx="6245073" cy="1047750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97761" cy="1090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763C64C4" w14:textId="21D5E8CD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11100571" w14:textId="77777777" w:rsidTr="002B11E5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68" w:type="dxa"/>
          </w:tcPr>
          <w:p w14:paraId="11EF57E2" w14:textId="54D9A29F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10096" w:type="dxa"/>
            <w:gridSpan w:val="3"/>
          </w:tcPr>
          <w:p w14:paraId="260B2DB4" w14:textId="6F114186" w:rsidR="00C6730D" w:rsidRDefault="007D1507" w:rsidP="007D1507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040BB508" wp14:editId="502CB76A">
                  <wp:extent cx="4905375" cy="304517"/>
                  <wp:effectExtent l="0" t="0" r="0" b="63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4788" cy="318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15E51980" w14:textId="2650C14A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39DFBF83" w14:textId="77777777" w:rsidTr="002B11E5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68" w:type="dxa"/>
          </w:tcPr>
          <w:p w14:paraId="5D90E518" w14:textId="16CF2062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096" w:type="dxa"/>
            <w:gridSpan w:val="3"/>
          </w:tcPr>
          <w:p w14:paraId="1AB1A4AF" w14:textId="6DF56383" w:rsidR="00C6730D" w:rsidRDefault="007D1507" w:rsidP="00C6730D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79F78DED" wp14:editId="29C442BB">
                  <wp:extent cx="6103620" cy="14000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74200" cy="14621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2C0794AF" w14:textId="64019C72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7F6CA844" w14:textId="77777777" w:rsidTr="002B11E5">
        <w:tblPrEx>
          <w:tblLook w:val="0000" w:firstRow="0" w:lastRow="0" w:firstColumn="0" w:lastColumn="0" w:noHBand="0" w:noVBand="0"/>
        </w:tblPrEx>
        <w:trPr>
          <w:trHeight w:val="890"/>
        </w:trPr>
        <w:tc>
          <w:tcPr>
            <w:tcW w:w="668" w:type="dxa"/>
          </w:tcPr>
          <w:p w14:paraId="1A3A1C94" w14:textId="377F0D3E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96" w:type="dxa"/>
            <w:gridSpan w:val="3"/>
          </w:tcPr>
          <w:p w14:paraId="42670AB2" w14:textId="128BF265" w:rsidR="00C6730D" w:rsidRPr="003F7B0A" w:rsidRDefault="007D1507" w:rsidP="00C6730D">
            <w:pPr>
              <w:tabs>
                <w:tab w:val="right" w:pos="270"/>
              </w:tabs>
              <w:ind w:right="-900"/>
              <w:rPr>
                <w:rFonts w:eastAsiaTheme="minorEastAsia" w:cs="Calibri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1DDEB993" wp14:editId="04820EAD">
                  <wp:extent cx="4476063" cy="461321"/>
                  <wp:effectExtent l="0" t="0" r="127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1774" cy="503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06121999" w14:textId="2CDBAF8F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78410011" w14:textId="77777777" w:rsidTr="002B11E5">
        <w:tblPrEx>
          <w:tblLook w:val="0000" w:firstRow="0" w:lastRow="0" w:firstColumn="0" w:lastColumn="0" w:noHBand="0" w:noVBand="0"/>
        </w:tblPrEx>
        <w:trPr>
          <w:trHeight w:val="2402"/>
        </w:trPr>
        <w:tc>
          <w:tcPr>
            <w:tcW w:w="668" w:type="dxa"/>
          </w:tcPr>
          <w:p w14:paraId="7C931B98" w14:textId="4A5A12AD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96" w:type="dxa"/>
            <w:gridSpan w:val="3"/>
          </w:tcPr>
          <w:p w14:paraId="32969094" w14:textId="1F90025D" w:rsidR="00C6730D" w:rsidRPr="00EF714E" w:rsidRDefault="007D1507" w:rsidP="00C6730D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72B76A25" wp14:editId="4C968066">
                  <wp:extent cx="6189893" cy="1392794"/>
                  <wp:effectExtent l="0" t="0" r="190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09085" cy="14196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5" w:type="dxa"/>
          </w:tcPr>
          <w:p w14:paraId="55354911" w14:textId="02EADB3E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487BBEDC" w14:textId="77777777" w:rsidTr="002B11E5">
        <w:tblPrEx>
          <w:tblLook w:val="0000" w:firstRow="0" w:lastRow="0" w:firstColumn="0" w:lastColumn="0" w:noHBand="0" w:noVBand="0"/>
        </w:tblPrEx>
        <w:trPr>
          <w:trHeight w:val="260"/>
        </w:trPr>
        <w:tc>
          <w:tcPr>
            <w:tcW w:w="668" w:type="dxa"/>
          </w:tcPr>
          <w:p w14:paraId="4706FD60" w14:textId="68A7DFEF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10096" w:type="dxa"/>
            <w:gridSpan w:val="3"/>
          </w:tcPr>
          <w:p w14:paraId="723317D9" w14:textId="39C3EBAB" w:rsidR="00C6730D" w:rsidRPr="00803116" w:rsidRDefault="00C6730D" w:rsidP="00C6730D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2D26E714" w14:textId="0B46B9E1" w:rsidR="00C6730D" w:rsidRPr="00105DE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127534BE" w:rsidR="00F90143" w:rsidRPr="00943DDD" w:rsidRDefault="00F90143" w:rsidP="00836E22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BB524F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FC5160" w14:textId="77777777" w:rsidR="00BB524F" w:rsidRDefault="00BB524F" w:rsidP="003F7CB6">
      <w:pPr>
        <w:spacing w:after="0" w:line="240" w:lineRule="auto"/>
      </w:pPr>
      <w:r>
        <w:separator/>
      </w:r>
    </w:p>
  </w:endnote>
  <w:endnote w:type="continuationSeparator" w:id="0">
    <w:p w14:paraId="03348D51" w14:textId="77777777" w:rsidR="00BB524F" w:rsidRDefault="00BB524F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40D640" w14:textId="77777777" w:rsidR="00BB524F" w:rsidRDefault="00BB524F" w:rsidP="003F7CB6">
      <w:pPr>
        <w:spacing w:after="0" w:line="240" w:lineRule="auto"/>
      </w:pPr>
      <w:r>
        <w:separator/>
      </w:r>
    </w:p>
  </w:footnote>
  <w:footnote w:type="continuationSeparator" w:id="0">
    <w:p w14:paraId="54726285" w14:textId="77777777" w:rsidR="00BB524F" w:rsidRDefault="00BB524F" w:rsidP="003F7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C6877"/>
    <w:multiLevelType w:val="hybridMultilevel"/>
    <w:tmpl w:val="4ABA4BA2"/>
    <w:lvl w:ilvl="0" w:tplc="C2A234BA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990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C6"/>
    <w:rsid w:val="00020526"/>
    <w:rsid w:val="00032993"/>
    <w:rsid w:val="00036A67"/>
    <w:rsid w:val="00082B78"/>
    <w:rsid w:val="000847FE"/>
    <w:rsid w:val="000974DC"/>
    <w:rsid w:val="000A2206"/>
    <w:rsid w:val="000B10CA"/>
    <w:rsid w:val="000C3088"/>
    <w:rsid w:val="000F2538"/>
    <w:rsid w:val="000F3091"/>
    <w:rsid w:val="000F36DD"/>
    <w:rsid w:val="00105DED"/>
    <w:rsid w:val="001348DD"/>
    <w:rsid w:val="001435CD"/>
    <w:rsid w:val="00172A9E"/>
    <w:rsid w:val="00195651"/>
    <w:rsid w:val="001B018B"/>
    <w:rsid w:val="001B6149"/>
    <w:rsid w:val="001C00C6"/>
    <w:rsid w:val="001E1606"/>
    <w:rsid w:val="001F37C9"/>
    <w:rsid w:val="00200192"/>
    <w:rsid w:val="002122C9"/>
    <w:rsid w:val="00212C93"/>
    <w:rsid w:val="00214CD8"/>
    <w:rsid w:val="0022272B"/>
    <w:rsid w:val="00235E40"/>
    <w:rsid w:val="00265C6A"/>
    <w:rsid w:val="002734F3"/>
    <w:rsid w:val="002813D8"/>
    <w:rsid w:val="00291A12"/>
    <w:rsid w:val="00293955"/>
    <w:rsid w:val="002B11E5"/>
    <w:rsid w:val="002F4F6C"/>
    <w:rsid w:val="0030024A"/>
    <w:rsid w:val="003078BC"/>
    <w:rsid w:val="003203D7"/>
    <w:rsid w:val="003215B1"/>
    <w:rsid w:val="0033144F"/>
    <w:rsid w:val="00341AB8"/>
    <w:rsid w:val="00350657"/>
    <w:rsid w:val="0035464A"/>
    <w:rsid w:val="00357F39"/>
    <w:rsid w:val="003614CD"/>
    <w:rsid w:val="003637FD"/>
    <w:rsid w:val="00373756"/>
    <w:rsid w:val="003A1922"/>
    <w:rsid w:val="003B33F5"/>
    <w:rsid w:val="003D65A3"/>
    <w:rsid w:val="003E0FCB"/>
    <w:rsid w:val="003F7B0A"/>
    <w:rsid w:val="003F7CB6"/>
    <w:rsid w:val="00410CAB"/>
    <w:rsid w:val="00424739"/>
    <w:rsid w:val="00435ED7"/>
    <w:rsid w:val="0044111C"/>
    <w:rsid w:val="00474EF7"/>
    <w:rsid w:val="00480627"/>
    <w:rsid w:val="004923B5"/>
    <w:rsid w:val="00494CA0"/>
    <w:rsid w:val="004A775F"/>
    <w:rsid w:val="004B3262"/>
    <w:rsid w:val="004C10FB"/>
    <w:rsid w:val="004D35BC"/>
    <w:rsid w:val="004D3EDE"/>
    <w:rsid w:val="004E38F6"/>
    <w:rsid w:val="004F4C33"/>
    <w:rsid w:val="005B6731"/>
    <w:rsid w:val="005C602D"/>
    <w:rsid w:val="005E0247"/>
    <w:rsid w:val="005E29B7"/>
    <w:rsid w:val="005F2FE6"/>
    <w:rsid w:val="00620043"/>
    <w:rsid w:val="006640EB"/>
    <w:rsid w:val="006748D6"/>
    <w:rsid w:val="006771A3"/>
    <w:rsid w:val="00677357"/>
    <w:rsid w:val="00690517"/>
    <w:rsid w:val="00695BCA"/>
    <w:rsid w:val="006A41FC"/>
    <w:rsid w:val="006B7251"/>
    <w:rsid w:val="006B7A3D"/>
    <w:rsid w:val="00704F41"/>
    <w:rsid w:val="0074282A"/>
    <w:rsid w:val="0074489C"/>
    <w:rsid w:val="0074532A"/>
    <w:rsid w:val="00750C8D"/>
    <w:rsid w:val="00753D3D"/>
    <w:rsid w:val="00756646"/>
    <w:rsid w:val="007647A7"/>
    <w:rsid w:val="00777B0C"/>
    <w:rsid w:val="007964AE"/>
    <w:rsid w:val="007A27E0"/>
    <w:rsid w:val="007B65BA"/>
    <w:rsid w:val="007D1507"/>
    <w:rsid w:val="007E3A13"/>
    <w:rsid w:val="00803116"/>
    <w:rsid w:val="008123DD"/>
    <w:rsid w:val="00826F6B"/>
    <w:rsid w:val="0083076C"/>
    <w:rsid w:val="00834EE4"/>
    <w:rsid w:val="00836E22"/>
    <w:rsid w:val="0084455E"/>
    <w:rsid w:val="00861530"/>
    <w:rsid w:val="00880E7C"/>
    <w:rsid w:val="0089285D"/>
    <w:rsid w:val="008948E9"/>
    <w:rsid w:val="008A4CC9"/>
    <w:rsid w:val="008A508B"/>
    <w:rsid w:val="008D6A4F"/>
    <w:rsid w:val="008D7AB7"/>
    <w:rsid w:val="008E3DCC"/>
    <w:rsid w:val="0090566F"/>
    <w:rsid w:val="00905E18"/>
    <w:rsid w:val="0093006A"/>
    <w:rsid w:val="0093176F"/>
    <w:rsid w:val="0093466D"/>
    <w:rsid w:val="00943DDD"/>
    <w:rsid w:val="009523D9"/>
    <w:rsid w:val="00983AA8"/>
    <w:rsid w:val="009858FF"/>
    <w:rsid w:val="009955C5"/>
    <w:rsid w:val="009A089F"/>
    <w:rsid w:val="009A76A7"/>
    <w:rsid w:val="009B769F"/>
    <w:rsid w:val="009E4EA3"/>
    <w:rsid w:val="009F0320"/>
    <w:rsid w:val="009F63D0"/>
    <w:rsid w:val="00A04478"/>
    <w:rsid w:val="00A65AAE"/>
    <w:rsid w:val="00A87AD0"/>
    <w:rsid w:val="00AA030E"/>
    <w:rsid w:val="00AA6BD3"/>
    <w:rsid w:val="00AC426C"/>
    <w:rsid w:val="00AF764C"/>
    <w:rsid w:val="00B03563"/>
    <w:rsid w:val="00B32AC3"/>
    <w:rsid w:val="00B4194C"/>
    <w:rsid w:val="00B50B56"/>
    <w:rsid w:val="00B57D47"/>
    <w:rsid w:val="00B57DE6"/>
    <w:rsid w:val="00B7051F"/>
    <w:rsid w:val="00B84D5B"/>
    <w:rsid w:val="00B87558"/>
    <w:rsid w:val="00B97B00"/>
    <w:rsid w:val="00BB524F"/>
    <w:rsid w:val="00BF3436"/>
    <w:rsid w:val="00C004A9"/>
    <w:rsid w:val="00C005AC"/>
    <w:rsid w:val="00C321AE"/>
    <w:rsid w:val="00C359E1"/>
    <w:rsid w:val="00C6730D"/>
    <w:rsid w:val="00C7425D"/>
    <w:rsid w:val="00C944C9"/>
    <w:rsid w:val="00CA0D2B"/>
    <w:rsid w:val="00CB3642"/>
    <w:rsid w:val="00CE2098"/>
    <w:rsid w:val="00CF532B"/>
    <w:rsid w:val="00D0550E"/>
    <w:rsid w:val="00D06611"/>
    <w:rsid w:val="00D20F5F"/>
    <w:rsid w:val="00D3297D"/>
    <w:rsid w:val="00D76BEE"/>
    <w:rsid w:val="00D92B67"/>
    <w:rsid w:val="00D93C79"/>
    <w:rsid w:val="00D960F8"/>
    <w:rsid w:val="00D97C7D"/>
    <w:rsid w:val="00D97E16"/>
    <w:rsid w:val="00DE2B47"/>
    <w:rsid w:val="00DF0664"/>
    <w:rsid w:val="00DF494D"/>
    <w:rsid w:val="00E13F85"/>
    <w:rsid w:val="00E30678"/>
    <w:rsid w:val="00E348DE"/>
    <w:rsid w:val="00E353B1"/>
    <w:rsid w:val="00E50524"/>
    <w:rsid w:val="00E53A3A"/>
    <w:rsid w:val="00E6297A"/>
    <w:rsid w:val="00E641BF"/>
    <w:rsid w:val="00E826A8"/>
    <w:rsid w:val="00E90200"/>
    <w:rsid w:val="00EB0C9A"/>
    <w:rsid w:val="00EC2FE1"/>
    <w:rsid w:val="00EC4802"/>
    <w:rsid w:val="00EC6C66"/>
    <w:rsid w:val="00ED05B1"/>
    <w:rsid w:val="00ED621F"/>
    <w:rsid w:val="00EF714E"/>
    <w:rsid w:val="00F332A0"/>
    <w:rsid w:val="00F47478"/>
    <w:rsid w:val="00F53805"/>
    <w:rsid w:val="00F62E33"/>
    <w:rsid w:val="00F63101"/>
    <w:rsid w:val="00F75059"/>
    <w:rsid w:val="00F90143"/>
    <w:rsid w:val="00F92CD5"/>
    <w:rsid w:val="00FA0CA3"/>
    <w:rsid w:val="00FB1CF5"/>
    <w:rsid w:val="00FB2B55"/>
    <w:rsid w:val="00FC7F12"/>
    <w:rsid w:val="00FD697A"/>
    <w:rsid w:val="00FF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styleId="CommentReference">
    <w:name w:val="annotation reference"/>
    <w:basedOn w:val="DefaultParagraphFont"/>
    <w:uiPriority w:val="99"/>
    <w:semiHidden/>
    <w:unhideWhenUsed/>
    <w:rsid w:val="00BF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43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D3EDE"/>
    <w:pPr>
      <w:ind w:left="720"/>
      <w:contextualSpacing/>
    </w:pPr>
  </w:style>
  <w:style w:type="character" w:customStyle="1" w:styleId="nazaninChar">
    <w:name w:val="nazanin Char"/>
    <w:link w:val="nazanin"/>
    <w:locked/>
    <w:rsid w:val="002B11E5"/>
    <w:rPr>
      <w:rFonts w:ascii="B Nazanin" w:hAnsi="B Nazanin" w:cs="B Nazanin"/>
      <w:b/>
      <w:bCs/>
      <w:sz w:val="24"/>
      <w:szCs w:val="24"/>
    </w:rPr>
  </w:style>
  <w:style w:type="paragraph" w:customStyle="1" w:styleId="nazanin">
    <w:name w:val="nazanin"/>
    <w:basedOn w:val="NoSpacing"/>
    <w:link w:val="nazaninChar"/>
    <w:qFormat/>
    <w:rsid w:val="002B11E5"/>
    <w:pPr>
      <w:framePr w:hSpace="180" w:wrap="around" w:vAnchor="page" w:hAnchor="margin" w:xAlign="center" w:y="511"/>
      <w:bidi w:val="0"/>
      <w:jc w:val="right"/>
    </w:pPr>
    <w:rPr>
      <w:rFonts w:ascii="B Nazanin" w:hAnsi="B Nazanin" w:cs="B Nazanin"/>
      <w:b/>
      <w:bCs/>
      <w:sz w:val="24"/>
      <w:szCs w:val="24"/>
    </w:rPr>
  </w:style>
  <w:style w:type="paragraph" w:styleId="NoSpacing">
    <w:name w:val="No Spacing"/>
    <w:uiPriority w:val="1"/>
    <w:qFormat/>
    <w:rsid w:val="002B11E5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1C1AA4-AA07-49A1-9C50-3D6969ED1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39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3-04-14T08:51:00Z</cp:lastPrinted>
  <dcterms:created xsi:type="dcterms:W3CDTF">2024-03-13T20:41:00Z</dcterms:created>
  <dcterms:modified xsi:type="dcterms:W3CDTF">2024-03-13T20:54:00Z</dcterms:modified>
</cp:coreProperties>
</file>